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53"/>
    <p:restoredTop sz="95952"/>
  </p:normalViewPr>
  <p:slideViewPr>
    <p:cSldViewPr snapToGrid="0" snapToObjects="1">
      <p:cViewPr varScale="1">
        <p:scale>
          <a:sx n="111" d="100"/>
          <a:sy n="111" d="100"/>
        </p:scale>
        <p:origin x="3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963CDC-0B02-9B45-B327-5EAD302C289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F5FE7B2-F46E-D247-8703-A558079108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C39344D-95DF-CB44-80E6-B78469EF5A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0C398-AE8A-C047-B166-802DA835B2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1CA907-AA73-EC49-9B1A-2AB3340C14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034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438AA0-E3C8-3F49-81CC-1FE5EB98C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6F4FFA0-762F-0B4B-917E-FA7DECC6D5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DF865-63E4-3440-8B09-76E1DAF474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650143-E535-0144-BAB1-A0A07883B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97A561-E443-6547-8262-F6558F871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0924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C2F7ADC-30B5-D64D-AEF9-FC3CCA3376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528328-B470-EF49-A488-3DBA4DB808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177966-F609-4047-BB86-7C45743F4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12FB77-43C8-E043-8CE1-D66F8C331D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DEEED-5249-024D-B2D7-4F7D94DBD2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741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F084E-4303-BC4F-A92B-2D90831BF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01C489-BD11-344D-A6B7-A2A212339C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72D539-B078-0D47-871D-75275372FF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344D2B-624F-1141-8B7D-BCFD9CD61B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A2074C-5422-A444-9EFA-363F3001B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538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000F41-D602-4D4B-897A-55755CF3D3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58D219A-175D-D14B-99FA-336CED73B6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9E446C-6FEE-9D4C-9837-4969A127E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F7BB33-532D-B54D-96CA-2C5EA98F7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D8AEBF-433D-7143-9C7B-99F5744CF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390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82CE4-D540-0B4C-8165-E4D5864EF8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ED49-659E-C240-975F-4841A7ADBD0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22984FF-3B92-D241-AAA5-0E94412FCB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E74A13C-4A23-4741-AA20-FBAF78364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618F24-2979-2244-825E-71F3C7F69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F23E601-A2C3-DC40-B76E-84F313381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691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08FE9-E80B-874C-8B5D-4ABDEC19C7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F0DDAE-F105-6443-A76B-F026A62B5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DFED9D9-6FF8-2640-8E96-866BEB24F5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6D57CB4-6073-514C-B935-F31B17D15EE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C51733F-D4E1-344F-A269-1AE2282BDE3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F1D0468-0DB4-F34F-9502-5FEE86B6F1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ADE8985-5608-3445-9CFE-F7961A46AC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4228F12-B20A-1D4B-B574-F6FA3B968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7127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08638-08DD-564A-926B-B8FD3D135F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3C552C2-2403-5B4E-A5F6-661F982F3A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98B9FC-609D-7F4F-9294-CA5554FC3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608D44-6B63-5447-8091-AF204FDFA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34387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15516E-3E19-5D40-819C-9A192780DF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14312D-DA07-FE4F-82D3-8C6E543F3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C0CEC8-710A-8A40-B494-C4CCBE396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361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672709-1E15-364B-835C-76D82CC2C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072A59-6F0B-1945-B681-0664D5F84B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04ABC08-AA79-4C4E-B2AC-5F268C2595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9DE331-C207-E240-9385-DC981DBF1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4FF7DFC-EAD3-8346-B251-8DC09E6E3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07F0B1-194F-7D46-94A3-06BC6E95D8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079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0AE2B0-D709-EB44-ADF8-B7BA0B5E67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B4B67C3-2110-784B-BE45-B4998F8680C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1E6E9B-8EC6-7143-874A-5A7A963497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36C374-D90D-D347-BFD2-1B6099DBF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7D55AE-9D87-E744-A99E-7CC4A22A2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177F455-8111-1E48-9A69-481166F30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205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FAFD94A-4306-D544-A15E-92026630B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5BC6F6-62BE-D242-9E51-7444651C74D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BA6FE-6AE5-B346-9ECC-0252456D60F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0D20D0-1B97-2B4B-A9FB-559E9A9792C1}" type="datetimeFigureOut">
              <a:rPr lang="en-US" smtClean="0"/>
              <a:t>2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1EA80F-32FB-A54D-ADBD-D0C39964B7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383BD8-C6BA-3B44-B179-8B0156BC54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D9805-12CA-E74B-94A4-CBEAFAE3F9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610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png"/><Relationship Id="rId18" Type="http://schemas.openxmlformats.org/officeDocument/2006/relationships/image" Target="../media/image3.emf"/><Relationship Id="rId26" Type="http://schemas.openxmlformats.org/officeDocument/2006/relationships/image" Target="../media/image14.png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5.bin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oleObject" Target="../embeddings/oleObject3.bin"/><Relationship Id="rId25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emf"/><Relationship Id="rId20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10.wmf"/><Relationship Id="rId24" Type="http://schemas.openxmlformats.org/officeDocument/2006/relationships/image" Target="../media/image6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10" Type="http://schemas.microsoft.com/office/2007/relationships/hdphoto" Target="../media/hdphoto3.wdp"/><Relationship Id="rId19" Type="http://schemas.openxmlformats.org/officeDocument/2006/relationships/oleObject" Target="../embeddings/oleObject4.bin"/><Relationship Id="rId4" Type="http://schemas.openxmlformats.org/officeDocument/2006/relationships/image" Target="../media/image1.emf"/><Relationship Id="rId9" Type="http://schemas.openxmlformats.org/officeDocument/2006/relationships/image" Target="../media/image9.png"/><Relationship Id="rId14" Type="http://schemas.microsoft.com/office/2007/relationships/hdphoto" Target="../media/hdphoto4.wdp"/><Relationship Id="rId22" Type="http://schemas.openxmlformats.org/officeDocument/2006/relationships/image" Target="../media/image5.emf"/><Relationship Id="rId27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05B6735-74CD-1549-BE4A-1A9A2DD66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45082"/>
              </p:ext>
            </p:extLst>
          </p:nvPr>
        </p:nvGraphicFramePr>
        <p:xfrm>
          <a:off x="4594859" y="1543413"/>
          <a:ext cx="1513205" cy="39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CS ChemDraw Drawing" r:id="rId3" imgW="1890502" imgH="491231" progId="ChemDraw.Document.6.0">
                  <p:embed/>
                </p:oleObj>
              </mc:Choice>
              <mc:Fallback>
                <p:oleObj name="CS ChemDraw Drawing" r:id="rId3" imgW="1890502" imgH="491231" progId="ChemDraw.Document.6.0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C7F0181-93C3-D14D-A918-E1F7F1781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94859" y="1543413"/>
                        <a:ext cx="1513205" cy="39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971870E-06B6-E24F-A9C8-C7EA98642CE8}"/>
              </a:ext>
            </a:extLst>
          </p:cNvPr>
          <p:cNvSpPr txBox="1"/>
          <p:nvPr/>
        </p:nvSpPr>
        <p:spPr>
          <a:xfrm>
            <a:off x="1762216" y="99276"/>
            <a:ext cx="89042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/>
              <a:t>Anthradithiophene</a:t>
            </a:r>
            <a:r>
              <a:rPr lang="en-US" sz="2800" b="1" dirty="0"/>
              <a:t> (ADT) Based Organic Semiconductors</a:t>
            </a:r>
          </a:p>
        </p:txBody>
      </p:sp>
      <p:pic>
        <p:nvPicPr>
          <p:cNvPr id="6" name="Picture 2" descr="Image result for PICTURES OF COOL ORGANIC  PHOTOVOLTAICS">
            <a:extLst>
              <a:ext uri="{FF2B5EF4-FFF2-40B4-BE49-F238E27FC236}">
                <a16:creationId xmlns:a16="http://schemas.microsoft.com/office/drawing/2014/main" id="{617947F9-E11B-5F4E-BFF5-E5EC2BF9258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400"/>
          <a:stretch/>
        </p:blipFill>
        <p:spPr bwMode="auto">
          <a:xfrm>
            <a:off x="430864" y="1419936"/>
            <a:ext cx="2387056" cy="1802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5" descr="Image result for organic solar cells in nasa ">
            <a:extLst>
              <a:ext uri="{FF2B5EF4-FFF2-40B4-BE49-F238E27FC236}">
                <a16:creationId xmlns:a16="http://schemas.microsoft.com/office/drawing/2014/main" id="{6697ACC2-F784-7A46-8CC4-C804766CCC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65" y="3250774"/>
            <a:ext cx="2404028" cy="1790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7" descr="Image result for space suits with organic solar cells lcds">
            <a:extLst>
              <a:ext uri="{FF2B5EF4-FFF2-40B4-BE49-F238E27FC236}">
                <a16:creationId xmlns:a16="http://schemas.microsoft.com/office/drawing/2014/main" id="{6C39F184-9B77-D241-935B-E611B3C8A33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4286"/>
          <a:stretch/>
        </p:blipFill>
        <p:spPr bwMode="auto">
          <a:xfrm>
            <a:off x="447837" y="5068683"/>
            <a:ext cx="2404028" cy="1759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C3AC4BC-AA9A-334B-B517-56834E57A9D5}"/>
              </a:ext>
            </a:extLst>
          </p:cNvPr>
          <p:cNvSpPr txBox="1"/>
          <p:nvPr/>
        </p:nvSpPr>
        <p:spPr>
          <a:xfrm>
            <a:off x="498926" y="847657"/>
            <a:ext cx="241296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Flexible Electronic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FC3CE58-B179-B943-86D6-3A26EEB6349A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417" y="14976872"/>
            <a:ext cx="1819643" cy="14060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5D2A3F9-A01D-3148-9537-BA90D0B93CF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123288" y="1335843"/>
            <a:ext cx="2540737" cy="205753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E2922CA-4E0B-1D48-94E5-C1E33B9D76F7}"/>
              </a:ext>
            </a:extLst>
          </p:cNvPr>
          <p:cNvCxnSpPr>
            <a:cxnSpLocks/>
          </p:cNvCxnSpPr>
          <p:nvPr/>
        </p:nvCxnSpPr>
        <p:spPr>
          <a:xfrm flipV="1">
            <a:off x="102871" y="1306417"/>
            <a:ext cx="3173730" cy="1328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38FD1F4-E743-1543-8D41-2EA85D753EF6}"/>
              </a:ext>
            </a:extLst>
          </p:cNvPr>
          <p:cNvCxnSpPr>
            <a:cxnSpLocks/>
          </p:cNvCxnSpPr>
          <p:nvPr/>
        </p:nvCxnSpPr>
        <p:spPr>
          <a:xfrm>
            <a:off x="7543800" y="1307745"/>
            <a:ext cx="4114800" cy="0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751973F6-CB83-C544-87A9-6BC6A87096F7}"/>
              </a:ext>
            </a:extLst>
          </p:cNvPr>
          <p:cNvSpPr txBox="1"/>
          <p:nvPr/>
        </p:nvSpPr>
        <p:spPr>
          <a:xfrm>
            <a:off x="8886825" y="848249"/>
            <a:ext cx="15544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Absorption </a:t>
            </a:r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F01129BA-15C3-6744-A4D8-AD878EBBF5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055441"/>
              </p:ext>
            </p:extLst>
          </p:nvPr>
        </p:nvGraphicFramePr>
        <p:xfrm>
          <a:off x="8108629" y="3639548"/>
          <a:ext cx="3505200" cy="280473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>
                  <a:extLst>
                    <a:ext uri="{9D8B030D-6E8A-4147-A177-3AD203B41FA5}">
                      <a16:colId xmlns:a16="http://schemas.microsoft.com/office/drawing/2014/main" val="348654954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3937021803"/>
                    </a:ext>
                  </a:extLst>
                </a:gridCol>
              </a:tblGrid>
              <a:tr h="5076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Organic Solar Cell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Si-based Solar Cell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1087338103"/>
                  </a:ext>
                </a:extLst>
              </a:tr>
              <a:tr h="4474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Light weight</a:t>
                      </a: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Heavy</a:t>
                      </a: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3897501550"/>
                  </a:ext>
                </a:extLst>
              </a:tr>
              <a:tr h="4474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Inexpensive</a:t>
                      </a: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Expensive</a:t>
                      </a: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1901925259"/>
                  </a:ext>
                </a:extLst>
              </a:tr>
              <a:tr h="4474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Flexible</a:t>
                      </a: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Rigid</a:t>
                      </a: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2928621760"/>
                  </a:ext>
                </a:extLst>
              </a:tr>
              <a:tr h="4474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Tunable</a:t>
                      </a: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n tunable</a:t>
                      </a: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2754790083"/>
                  </a:ext>
                </a:extLst>
              </a:tr>
              <a:tr h="507468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Eco-friendly</a:t>
                      </a:r>
                    </a:p>
                  </a:txBody>
                  <a:tcPr marL="68580" marR="68580" marT="34291" marB="3429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/>
                        <a:t>Non eco-friendly</a:t>
                      </a:r>
                    </a:p>
                  </a:txBody>
                  <a:tcPr marL="68580" marR="68580" marT="34291" marB="34291"/>
                </a:tc>
                <a:extLst>
                  <a:ext uri="{0D108BD9-81ED-4DB2-BD59-A6C34878D82A}">
                    <a16:rowId xmlns:a16="http://schemas.microsoft.com/office/drawing/2014/main" val="1428777456"/>
                  </a:ext>
                </a:extLst>
              </a:tr>
            </a:tbl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A16412F-EDCE-C84A-BCF3-647B2D1ED6B5}"/>
              </a:ext>
            </a:extLst>
          </p:cNvPr>
          <p:cNvSpPr txBox="1"/>
          <p:nvPr/>
        </p:nvSpPr>
        <p:spPr>
          <a:xfrm>
            <a:off x="4120925" y="846401"/>
            <a:ext cx="24463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/>
              <a:t>New ADT Materials</a:t>
            </a:r>
          </a:p>
        </p:txBody>
      </p:sp>
      <p:pic>
        <p:nvPicPr>
          <p:cNvPr id="18" name="Picture 17" descr="A close up of a map&#10;&#10;Description automatically generated">
            <a:extLst>
              <a:ext uri="{FF2B5EF4-FFF2-40B4-BE49-F238E27FC236}">
                <a16:creationId xmlns:a16="http://schemas.microsoft.com/office/drawing/2014/main" id="{28E443B9-37BC-A749-92F9-EE04B740B304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927"/>
          <a:stretch/>
        </p:blipFill>
        <p:spPr>
          <a:xfrm>
            <a:off x="9664025" y="1440099"/>
            <a:ext cx="2487921" cy="1932469"/>
          </a:xfrm>
          <a:prstGeom prst="rect">
            <a:avLst/>
          </a:prstGeom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EDB8BE5-ED4E-C84B-9BD4-99FFFB768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042996"/>
              </p:ext>
            </p:extLst>
          </p:nvPr>
        </p:nvGraphicFramePr>
        <p:xfrm>
          <a:off x="4292600" y="2396084"/>
          <a:ext cx="2117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CS ChemDraw Drawing" r:id="rId15" imgW="2118325" imgH="377538" progId="ChemDraw.Document.6.0">
                  <p:embed/>
                </p:oleObj>
              </mc:Choice>
              <mc:Fallback>
                <p:oleObj name="CS ChemDraw Drawing" r:id="rId15" imgW="2118325" imgH="377538" progId="ChemDraw.Document.6.0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520E5C0-F687-C54C-AE8E-428AC5DF3B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292600" y="2396084"/>
                        <a:ext cx="2117725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7EBBCED-7DC0-AC4C-943F-CA98967E05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31560"/>
              </p:ext>
            </p:extLst>
          </p:nvPr>
        </p:nvGraphicFramePr>
        <p:xfrm>
          <a:off x="6402388" y="4994275"/>
          <a:ext cx="1335087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CS ChemDraw Drawing" r:id="rId17" imgW="1334855" imgH="1430806" progId="ChemDraw.Document.6.0">
                  <p:embed/>
                </p:oleObj>
              </mc:Choice>
              <mc:Fallback>
                <p:oleObj name="CS ChemDraw Drawing" r:id="rId17" imgW="1334855" imgH="1430806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32B29C2-913C-BE41-A74D-7382C253B0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02388" y="4994275"/>
                        <a:ext cx="1335087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BD4F459-48B1-0248-80A5-5B09825C1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056951"/>
              </p:ext>
            </p:extLst>
          </p:nvPr>
        </p:nvGraphicFramePr>
        <p:xfrm>
          <a:off x="3125788" y="5054600"/>
          <a:ext cx="14414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CS ChemDraw Drawing" r:id="rId19" imgW="1441289" imgH="1400175" progId="ChemDraw.Document.6.0">
                  <p:embed/>
                </p:oleObj>
              </mc:Choice>
              <mc:Fallback>
                <p:oleObj name="CS ChemDraw Drawing" r:id="rId19" imgW="1441289" imgH="1400175" progId="ChemDraw.Document.6.0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E62E625-050A-4244-96D5-1FA6FB90A8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25788" y="5054600"/>
                        <a:ext cx="1441450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0EB73EA-15A5-3541-80EB-337BBFAC1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121892"/>
              </p:ext>
            </p:extLst>
          </p:nvPr>
        </p:nvGraphicFramePr>
        <p:xfrm>
          <a:off x="4267051" y="3288939"/>
          <a:ext cx="2163179" cy="14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CS ChemDraw Drawing" r:id="rId21" imgW="2163179" imgH="1436362" progId="ChemDraw.Document.6.0">
                  <p:embed/>
                </p:oleObj>
              </mc:Choice>
              <mc:Fallback>
                <p:oleObj name="CS ChemDraw Drawing" r:id="rId21" imgW="2163179" imgH="1436362" progId="ChemDraw.Document.6.0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0956D038-A265-D541-833B-06FCBDB483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67051" y="3288939"/>
                        <a:ext cx="2163179" cy="14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B740DD7-F5A7-5544-8986-B0DD1CAB7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97006"/>
              </p:ext>
            </p:extLst>
          </p:nvPr>
        </p:nvGraphicFramePr>
        <p:xfrm>
          <a:off x="4879975" y="5091113"/>
          <a:ext cx="1252538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CS ChemDraw Drawing" r:id="rId23" imgW="1252443" imgH="1328579" progId="ChemDraw.Document.6.0">
                  <p:embed/>
                </p:oleObj>
              </mc:Choice>
              <mc:Fallback>
                <p:oleObj name="CS ChemDraw Drawing" r:id="rId23" imgW="1252443" imgH="1328579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3D2EFD4-8143-EF4D-9A93-64BE9E5E7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879975" y="5091113"/>
                        <a:ext cx="1252538" cy="1328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37" descr="gradient">
            <a:extLst>
              <a:ext uri="{FF2B5EF4-FFF2-40B4-BE49-F238E27FC236}">
                <a16:creationId xmlns:a16="http://schemas.microsoft.com/office/drawing/2014/main" id="{250A0A79-DAD7-4842-B450-BAD4E284D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714" y="685800"/>
            <a:ext cx="8329445" cy="73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0" descr="1">
            <a:extLst>
              <a:ext uri="{FF2B5EF4-FFF2-40B4-BE49-F238E27FC236}">
                <a16:creationId xmlns:a16="http://schemas.microsoft.com/office/drawing/2014/main" id="{CB0FBCB8-416B-744D-80C5-5A0E19D768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99" y="76203"/>
            <a:ext cx="1105758" cy="65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41" descr="2">
            <a:extLst>
              <a:ext uri="{FF2B5EF4-FFF2-40B4-BE49-F238E27FC236}">
                <a16:creationId xmlns:a16="http://schemas.microsoft.com/office/drawing/2014/main" id="{5624FA68-F47D-1F4D-9508-319C1E69B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9967" y="19054"/>
            <a:ext cx="1105759" cy="73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5E19588-AD57-4DD0-A6E7-9607B0419964}"/>
              </a:ext>
            </a:extLst>
          </p:cNvPr>
          <p:cNvCxnSpPr>
            <a:cxnSpLocks/>
          </p:cNvCxnSpPr>
          <p:nvPr/>
        </p:nvCxnSpPr>
        <p:spPr>
          <a:xfrm flipV="1">
            <a:off x="3798570" y="1315629"/>
            <a:ext cx="3173730" cy="1328"/>
          </a:xfrm>
          <a:prstGeom prst="line">
            <a:avLst/>
          </a:prstGeom>
          <a:ln w="762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780964AD-A72A-47E3-98BF-575A23445309}"/>
              </a:ext>
            </a:extLst>
          </p:cNvPr>
          <p:cNvSpPr/>
          <p:nvPr/>
        </p:nvSpPr>
        <p:spPr>
          <a:xfrm>
            <a:off x="9163050" y="1600200"/>
            <a:ext cx="371475" cy="2550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67D0B9F-2032-42AA-AC0C-2C3FDA183EC4}"/>
              </a:ext>
            </a:extLst>
          </p:cNvPr>
          <p:cNvSpPr/>
          <p:nvPr/>
        </p:nvSpPr>
        <p:spPr>
          <a:xfrm>
            <a:off x="4752443" y="1916407"/>
            <a:ext cx="1183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Pentacene</a:t>
            </a:r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7FC1916-3F05-4ADA-A793-0466450B5478}"/>
              </a:ext>
            </a:extLst>
          </p:cNvPr>
          <p:cNvSpPr/>
          <p:nvPr/>
        </p:nvSpPr>
        <p:spPr>
          <a:xfrm>
            <a:off x="5078161" y="2768582"/>
            <a:ext cx="580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ADT</a:t>
            </a:r>
            <a:endParaRPr lang="en-US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C57CBDB-9C39-49E0-9838-EC3BE15434BF}"/>
              </a:ext>
            </a:extLst>
          </p:cNvPr>
          <p:cNvSpPr/>
          <p:nvPr/>
        </p:nvSpPr>
        <p:spPr>
          <a:xfrm>
            <a:off x="10393338" y="6505793"/>
            <a:ext cx="18081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Waseem Hussa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0636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</TotalTime>
  <Words>36</Words>
  <Application>Microsoft Office PowerPoint</Application>
  <PresentationFormat>Widescreen</PresentationFormat>
  <Paragraphs>1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 Theme</vt:lpstr>
      <vt:lpstr>CS ChemDraw Drawing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ssain, Waseem A</dc:creator>
  <cp:lastModifiedBy>John Patrick Russell</cp:lastModifiedBy>
  <cp:revision>3</cp:revision>
  <dcterms:created xsi:type="dcterms:W3CDTF">2020-01-31T20:56:50Z</dcterms:created>
  <dcterms:modified xsi:type="dcterms:W3CDTF">2020-02-04T16:03:00Z</dcterms:modified>
</cp:coreProperties>
</file>